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061F" w:rsidRPr="00297D7C" w:rsidRDefault="00DF061F" w:rsidP="003C42C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297D7C">
        <w:rPr>
          <w:rFonts w:ascii="Times New Roman" w:hAnsi="Times New Roman" w:cs="Times New Roman"/>
          <w:b/>
          <w:sz w:val="28"/>
          <w:szCs w:val="28"/>
        </w:rPr>
        <w:t>Разложить в ряд Маклорена:</w:t>
      </w:r>
    </w:p>
    <w:p w:rsidR="00DF061F" w:rsidRPr="00297D7C" w:rsidRDefault="00297D7C" w:rsidP="003C42C5">
      <w:pPr>
        <w:spacing w:after="0"/>
        <w:rPr>
          <w:rFonts w:ascii="Times New Roman" w:hAnsi="Times New Roman" w:cs="Times New Roman"/>
          <w:sz w:val="28"/>
          <w:szCs w:val="28"/>
        </w:rPr>
      </w:pPr>
      <w:r w:rsidRPr="00297D7C">
        <w:rPr>
          <w:rFonts w:ascii="Times New Roman" w:hAnsi="Times New Roman" w:cs="Times New Roman"/>
          <w:position w:val="-12"/>
          <w:sz w:val="28"/>
          <w:szCs w:val="28"/>
        </w:rPr>
        <w:object w:dxaOrig="18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21pt" o:ole="">
            <v:imagedata r:id="rId5" o:title=""/>
          </v:shape>
          <o:OLEObject Type="Embed" ProgID="Equation.DSMT4" ShapeID="_x0000_i1025" DrawAspect="Content" ObjectID="_1416333344" r:id="rId6"/>
        </w:object>
      </w:r>
    </w:p>
    <w:sectPr w:rsidR="00DF061F" w:rsidRPr="00297D7C" w:rsidSect="003B056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B72850"/>
    <w:multiLevelType w:val="multilevel"/>
    <w:tmpl w:val="5FBC33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DF061F"/>
    <w:rsid w:val="000506E3"/>
    <w:rsid w:val="00156FDB"/>
    <w:rsid w:val="00297D7C"/>
    <w:rsid w:val="002E7FFA"/>
    <w:rsid w:val="003B0567"/>
    <w:rsid w:val="003C42C5"/>
    <w:rsid w:val="004D072D"/>
    <w:rsid w:val="00553437"/>
    <w:rsid w:val="005D4282"/>
    <w:rsid w:val="007B3BD4"/>
    <w:rsid w:val="00892726"/>
    <w:rsid w:val="008D5B1D"/>
    <w:rsid w:val="009669FF"/>
    <w:rsid w:val="00990DCB"/>
    <w:rsid w:val="00A46F78"/>
    <w:rsid w:val="00B17675"/>
    <w:rsid w:val="00CE2A60"/>
    <w:rsid w:val="00D10999"/>
    <w:rsid w:val="00D20404"/>
    <w:rsid w:val="00DF061F"/>
    <w:rsid w:val="00ED5BAF"/>
    <w:rsid w:val="00F00679"/>
    <w:rsid w:val="00F3744B"/>
    <w:rsid w:val="00FD0B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056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5D428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4">
    <w:name w:val="Balloon Text"/>
    <w:basedOn w:val="a"/>
    <w:link w:val="a5"/>
    <w:uiPriority w:val="99"/>
    <w:semiHidden/>
    <w:unhideWhenUsed/>
    <w:rsid w:val="005D42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D428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8175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8</Words>
  <Characters>46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ПУЗ</Company>
  <LinksUpToDate>false</LinksUpToDate>
  <CharactersWithSpaces>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Женя</dc:creator>
  <cp:keywords/>
  <dc:description/>
  <cp:lastModifiedBy>Женя</cp:lastModifiedBy>
  <cp:revision>4</cp:revision>
  <dcterms:created xsi:type="dcterms:W3CDTF">2012-12-06T16:34:00Z</dcterms:created>
  <dcterms:modified xsi:type="dcterms:W3CDTF">2012-12-06T17:08:00Z</dcterms:modified>
</cp:coreProperties>
</file>